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787D" w:rsidRPr="00E8736A" w:rsidRDefault="006F787D" w:rsidP="00E8736A">
      <w:pPr>
        <w:pStyle w:val="a5"/>
        <w:jc w:val="center"/>
        <w:rPr>
          <w:sz w:val="28"/>
          <w:szCs w:val="28"/>
        </w:rPr>
      </w:pPr>
      <w:bookmarkStart w:id="0" w:name="_GoBack"/>
      <w:bookmarkEnd w:id="0"/>
      <w:r w:rsidRPr="00E8736A">
        <w:rPr>
          <w:sz w:val="28"/>
          <w:szCs w:val="28"/>
        </w:rPr>
        <w:t>Федеральное агентство связи</w:t>
      </w:r>
    </w:p>
    <w:p w:rsidR="006F787D" w:rsidRPr="00E8736A" w:rsidRDefault="006F787D" w:rsidP="00E8736A">
      <w:pPr>
        <w:pStyle w:val="2"/>
        <w:spacing w:line="240" w:lineRule="auto"/>
        <w:jc w:val="center"/>
        <w:rPr>
          <w:sz w:val="28"/>
          <w:szCs w:val="28"/>
        </w:rPr>
      </w:pPr>
      <w:r w:rsidRPr="00E8736A">
        <w:rPr>
          <w:sz w:val="28"/>
          <w:szCs w:val="28"/>
        </w:rPr>
        <w:t>Сибирский Государственный Университет Телекоммуникаций и Информатики</w:t>
      </w: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8736A">
        <w:rPr>
          <w:rFonts w:ascii="Times New Roman" w:eastAsia="Times New Roman" w:hAnsi="Times New Roman" w:cs="Times New Roman"/>
          <w:b/>
          <w:sz w:val="28"/>
          <w:szCs w:val="28"/>
        </w:rPr>
        <w:t>Межрегиональный центр переподготовки специалистов</w:t>
      </w: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8736A" w:rsidRDefault="00E8736A" w:rsidP="00E8736A">
      <w:pPr>
        <w:pStyle w:val="1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8736A" w:rsidRDefault="00E8736A" w:rsidP="00E8736A">
      <w:pPr>
        <w:pStyle w:val="1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8736A" w:rsidRDefault="00E8736A" w:rsidP="00E8736A">
      <w:pPr>
        <w:pStyle w:val="1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6F787D" w:rsidRPr="00E8736A" w:rsidRDefault="006F787D" w:rsidP="00E8736A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r w:rsidRPr="00E8736A">
        <w:rPr>
          <w:rFonts w:ascii="Times New Roman" w:hAnsi="Times New Roman" w:cs="Times New Roman"/>
          <w:sz w:val="28"/>
          <w:szCs w:val="28"/>
        </w:rPr>
        <w:t>Контрольная работа</w:t>
      </w:r>
    </w:p>
    <w:p w:rsidR="006F787D" w:rsidRPr="00E8736A" w:rsidRDefault="006F787D" w:rsidP="00E8736A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r w:rsidRPr="00E8736A">
        <w:rPr>
          <w:rFonts w:ascii="Times New Roman" w:hAnsi="Times New Roman" w:cs="Times New Roman"/>
          <w:sz w:val="28"/>
          <w:szCs w:val="28"/>
        </w:rPr>
        <w:t xml:space="preserve">По дисциплине: Дискретная математика                                   </w:t>
      </w: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50570" w:rsidRDefault="00D50570" w:rsidP="00D50570">
      <w:pPr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 xml:space="preserve">Какую из задач Вы решили сами? </w:t>
      </w:r>
    </w:p>
    <w:p w:rsidR="006F787D" w:rsidRDefault="00D50570" w:rsidP="00D50570">
      <w:pPr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 xml:space="preserve">Возникает вопрос: сколько различных связных областей будет в диаграмме Эйлера-Венна для четырех множеств? Для трех множеств? </w:t>
      </w:r>
    </w:p>
    <w:p w:rsidR="00D50570" w:rsidRDefault="00D50570" w:rsidP="00D50570">
      <w:pPr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>Это 1-я задача.</w:t>
      </w:r>
    </w:p>
    <w:p w:rsidR="00D50570" w:rsidRDefault="00D50570" w:rsidP="00D50570">
      <w:pPr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>Пока незачет.</w:t>
      </w:r>
    </w:p>
    <w:p w:rsidR="00D50570" w:rsidRPr="00E8736A" w:rsidRDefault="00D50570" w:rsidP="00D5057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>Мурзина Т.С.</w:t>
      </w: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F787D" w:rsidRPr="00E8736A" w:rsidRDefault="006F787D" w:rsidP="00E8736A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F787D" w:rsidRPr="00E8736A" w:rsidRDefault="006F787D" w:rsidP="00E8736A">
      <w:pPr>
        <w:spacing w:after="0" w:line="240" w:lineRule="auto"/>
        <w:ind w:firstLine="4962"/>
        <w:rPr>
          <w:rFonts w:ascii="Times New Roman" w:eastAsia="Times New Roman" w:hAnsi="Times New Roman" w:cs="Times New Roman"/>
          <w:sz w:val="28"/>
          <w:szCs w:val="28"/>
        </w:rPr>
      </w:pPr>
      <w:r w:rsidRPr="00E8736A">
        <w:rPr>
          <w:rFonts w:ascii="Times New Roman" w:eastAsia="Times New Roman" w:hAnsi="Times New Roman" w:cs="Times New Roman"/>
          <w:b/>
          <w:sz w:val="28"/>
          <w:szCs w:val="28"/>
        </w:rPr>
        <w:t>Выполнил</w:t>
      </w:r>
      <w:r w:rsidRPr="00E8736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551F29">
        <w:rPr>
          <w:rFonts w:ascii="Times New Roman" w:eastAsia="Times New Roman" w:hAnsi="Times New Roman" w:cs="Times New Roman"/>
          <w:sz w:val="28"/>
          <w:szCs w:val="28"/>
        </w:rPr>
        <w:t>Пономарев Р.А.</w:t>
      </w:r>
    </w:p>
    <w:p w:rsidR="006F787D" w:rsidRPr="00E8736A" w:rsidRDefault="006F787D" w:rsidP="00E8736A">
      <w:pPr>
        <w:spacing w:after="0" w:line="240" w:lineRule="auto"/>
        <w:ind w:firstLine="4962"/>
        <w:rPr>
          <w:rFonts w:ascii="Times New Roman" w:eastAsia="Times New Roman" w:hAnsi="Times New Roman" w:cs="Times New Roman"/>
          <w:sz w:val="28"/>
          <w:szCs w:val="28"/>
        </w:rPr>
      </w:pPr>
      <w:r w:rsidRPr="00E8736A">
        <w:rPr>
          <w:rFonts w:ascii="Times New Roman" w:eastAsia="Times New Roman" w:hAnsi="Times New Roman" w:cs="Times New Roman"/>
          <w:b/>
          <w:sz w:val="28"/>
          <w:szCs w:val="28"/>
        </w:rPr>
        <w:t>Группа</w:t>
      </w:r>
      <w:r w:rsidRPr="00E8736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551F29">
        <w:rPr>
          <w:rFonts w:ascii="Times New Roman" w:eastAsia="Times New Roman" w:hAnsi="Times New Roman" w:cs="Times New Roman"/>
          <w:sz w:val="28"/>
          <w:szCs w:val="28"/>
        </w:rPr>
        <w:t>РБВ-82</w:t>
      </w:r>
    </w:p>
    <w:p w:rsidR="006F787D" w:rsidRPr="00CF399D" w:rsidRDefault="006F787D" w:rsidP="00E8736A">
      <w:pPr>
        <w:spacing w:after="0" w:line="240" w:lineRule="auto"/>
        <w:ind w:firstLine="4962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8736A">
        <w:rPr>
          <w:rFonts w:ascii="Times New Roman" w:eastAsia="Times New Roman" w:hAnsi="Times New Roman" w:cs="Times New Roman"/>
          <w:b/>
          <w:sz w:val="28"/>
          <w:szCs w:val="28"/>
        </w:rPr>
        <w:t xml:space="preserve">Вариант: </w:t>
      </w:r>
      <w:r w:rsidR="009204AE" w:rsidRPr="00E8736A">
        <w:rPr>
          <w:rFonts w:ascii="Times New Roman" w:eastAsia="Times New Roman" w:hAnsi="Times New Roman" w:cs="Times New Roman"/>
          <w:sz w:val="28"/>
          <w:szCs w:val="28"/>
        </w:rPr>
        <w:t>05</w:t>
      </w:r>
    </w:p>
    <w:p w:rsidR="00E8736A" w:rsidRPr="00CF399D" w:rsidRDefault="00E8736A" w:rsidP="00E8736A">
      <w:pPr>
        <w:spacing w:after="0" w:line="240" w:lineRule="auto"/>
        <w:ind w:firstLine="4962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Pr="00E8736A" w:rsidRDefault="006F787D" w:rsidP="00E8736A">
      <w:pPr>
        <w:spacing w:after="0" w:line="240" w:lineRule="auto"/>
        <w:ind w:firstLine="4962"/>
        <w:rPr>
          <w:rFonts w:ascii="Times New Roman" w:eastAsia="Times New Roman" w:hAnsi="Times New Roman" w:cs="Times New Roman"/>
          <w:sz w:val="28"/>
          <w:szCs w:val="28"/>
        </w:rPr>
      </w:pPr>
      <w:r w:rsidRPr="00E8736A">
        <w:rPr>
          <w:rFonts w:ascii="Times New Roman" w:eastAsia="Times New Roman" w:hAnsi="Times New Roman" w:cs="Times New Roman"/>
          <w:b/>
          <w:sz w:val="28"/>
          <w:szCs w:val="28"/>
        </w:rPr>
        <w:t>Проверил:</w:t>
      </w:r>
      <w:r w:rsidRPr="00E8736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6F787D" w:rsidRPr="00E8736A" w:rsidRDefault="006F787D" w:rsidP="00E8736A">
      <w:pPr>
        <w:spacing w:line="240" w:lineRule="auto"/>
        <w:ind w:firstLine="3686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Pr="00E8736A" w:rsidRDefault="006F787D" w:rsidP="00E8736A">
      <w:pPr>
        <w:spacing w:line="240" w:lineRule="auto"/>
        <w:ind w:firstLine="3686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Pr="00E8736A" w:rsidRDefault="006F787D" w:rsidP="00E8736A">
      <w:pPr>
        <w:spacing w:line="240" w:lineRule="auto"/>
        <w:ind w:firstLine="3686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Default="006F787D" w:rsidP="00E8736A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8736A" w:rsidRDefault="00E8736A" w:rsidP="00E8736A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8736A" w:rsidRPr="00E8736A" w:rsidRDefault="00E8736A" w:rsidP="00E8736A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Pr="00E8736A" w:rsidRDefault="006F787D" w:rsidP="00E8736A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Pr="00E8736A" w:rsidRDefault="006F787D" w:rsidP="00E8736A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8736A">
        <w:rPr>
          <w:rFonts w:ascii="Times New Roman" w:eastAsia="Times New Roman" w:hAnsi="Times New Roman" w:cs="Times New Roman"/>
          <w:sz w:val="28"/>
          <w:szCs w:val="28"/>
        </w:rPr>
        <w:t>Новосибирск, 201</w:t>
      </w:r>
      <w:r w:rsidR="00CF399D">
        <w:rPr>
          <w:rFonts w:ascii="Times New Roman" w:eastAsia="Times New Roman" w:hAnsi="Times New Roman" w:cs="Times New Roman"/>
          <w:sz w:val="28"/>
          <w:szCs w:val="28"/>
        </w:rPr>
        <w:t>9</w:t>
      </w:r>
      <w:r w:rsidR="00E8736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8736A">
        <w:rPr>
          <w:rFonts w:ascii="Times New Roman" w:eastAsia="Times New Roman" w:hAnsi="Times New Roman" w:cs="Times New Roman"/>
          <w:sz w:val="28"/>
          <w:szCs w:val="28"/>
        </w:rPr>
        <w:t>г</w:t>
      </w:r>
      <w:r w:rsidR="00E8736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6F787D" w:rsidRPr="006F787D" w:rsidRDefault="006F787D" w:rsidP="00E8736A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.Задано универсальное множество </w:t>
      </w:r>
      <w:r w:rsidRPr="006F787D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170815" cy="189230"/>
            <wp:effectExtent l="19050" t="0" r="635" b="0"/>
            <wp:docPr id="1" name="Рисунок 1" descr="C:\_ТОЛЯ\УЧЕБА сети связи Новосиб\2 СЕМЕСТР\Дискретная математика\course131\im_control\Image2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_ТОЛЯ\УЧЕБА сети связи Новосиб\2 СЕМЕСТР\Дискретная математика\course131\im_control\Image200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и множества </w:t>
      </w:r>
      <w:r w:rsidRPr="006F787D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743585" cy="207010"/>
            <wp:effectExtent l="19050" t="0" r="0" b="0"/>
            <wp:docPr id="2" name="Рисунок 2" descr="C:\_ТОЛЯ\УЧЕБА сети связи Новосиб\2 СЕМЕСТР\Дискретная математика\course131\im_control\Image2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_ТОЛЯ\УЧЕБА сети связи Новосиб\2 СЕМЕСТР\Дискретная математика\course131\im_control\Image201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t>Найти результаты действий a) - д) и каждое действие проиллюстрировать с помощью диаграммы Эйлера-Венна.</w:t>
      </w:r>
    </w:p>
    <w:p w:rsidR="00DE5691" w:rsidRPr="00DE5691" w:rsidRDefault="00DE5691" w:rsidP="00E8736A">
      <w:pPr>
        <w:spacing w:after="0" w:line="240" w:lineRule="auto"/>
        <w:ind w:firstLine="567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U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={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x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y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z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t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u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}, 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A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={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t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}, 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B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={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x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u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}, 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C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={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x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y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z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}, 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D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={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y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z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t</w:t>
      </w:r>
      <w:r w:rsidRPr="00DE5691">
        <w:rPr>
          <w:rFonts w:ascii="Times New Roman" w:hAnsi="Times New Roman" w:cs="Times New Roman"/>
          <w:b/>
          <w:bCs/>
          <w:color w:val="000000"/>
          <w:sz w:val="28"/>
          <w:szCs w:val="28"/>
        </w:rPr>
        <w:t>}.</w:t>
      </w:r>
    </w:p>
    <w:p w:rsidR="00DE5691" w:rsidRPr="00DE5691" w:rsidRDefault="00DE5691" w:rsidP="00DE5691">
      <w:pPr>
        <w:pStyle w:val="a7"/>
        <w:numPr>
          <w:ilvl w:val="0"/>
          <w:numId w:val="1"/>
        </w:numPr>
        <w:spacing w:after="0"/>
        <w:ind w:left="1276" w:hanging="425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>C∪</m:t>
        </m:r>
        <m:acc>
          <m:accPr>
            <m:chr m:val="̅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D</m:t>
            </m:r>
          </m:e>
        </m:acc>
      </m:oMath>
    </w:p>
    <w:p w:rsidR="00DE5691" w:rsidRPr="00DE5691" w:rsidRDefault="00DE5691" w:rsidP="00DE5691">
      <w:pPr>
        <w:pStyle w:val="a7"/>
        <w:spacing w:after="0"/>
        <w:ind w:left="1276"/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</w:pPr>
      <w:r w:rsidRPr="00DE5691"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 xml:space="preserve">Решение: </w:t>
      </w:r>
      <m:oMath>
        <m:acc>
          <m:accPr>
            <m:chr m:val="̅"/>
            <m:ctrlPr>
              <w:rPr>
                <w:rFonts w:ascii="Cambria Math" w:eastAsiaTheme="minorEastAsia" w:hAnsi="Times New Roman" w:cs="Times New Roman"/>
                <w:bCs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</w:rPr>
              <m:t>D</m:t>
            </m:r>
          </m:e>
        </m:acc>
        <m: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={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x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,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u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}</m:t>
        </m:r>
      </m:oMath>
      <w:r w:rsidRPr="00DE5691"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>;</w:t>
      </w:r>
    </w:p>
    <w:p w:rsidR="00DE5691" w:rsidRDefault="00DE5691" w:rsidP="00DE5691">
      <w:pPr>
        <w:spacing w:after="0"/>
        <w:ind w:left="2268"/>
        <w:rPr>
          <w:rFonts w:ascii="Times New Roman" w:hAnsi="Times New Roman" w:cs="Times New Roman"/>
          <w:bCs/>
          <w:color w:val="000000"/>
          <w:sz w:val="28"/>
          <w:szCs w:val="28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>C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∪</m:t>
        </m:r>
        <m:acc>
          <m:accPr>
            <m:chr m:val="̅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D</m:t>
            </m:r>
          </m:e>
        </m:acc>
      </m:oMath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>= {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x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y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z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>,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u</w:t>
      </w:r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>}.</w:t>
      </w:r>
    </w:p>
    <w:p w:rsidR="00B95151" w:rsidRDefault="00B95151" w:rsidP="00B95151">
      <w:pPr>
        <w:tabs>
          <w:tab w:val="left" w:pos="6435"/>
        </w:tabs>
        <w:spacing w:after="0"/>
        <w:ind w:left="1276" w:hanging="425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Решение – заштрихованный светло-желтый цвет</w:t>
      </w:r>
    </w:p>
    <w:p w:rsidR="00DE5691" w:rsidRDefault="00B95151" w:rsidP="00B95151">
      <w:pPr>
        <w:pStyle w:val="a7"/>
        <w:spacing w:after="0"/>
        <w:ind w:left="1276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933700" cy="12858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691" w:rsidRDefault="00DE5691" w:rsidP="00DE5691">
      <w:pPr>
        <w:tabs>
          <w:tab w:val="left" w:pos="6435"/>
        </w:tabs>
        <w:spacing w:after="0"/>
        <w:ind w:left="1276" w:hanging="425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E5691" w:rsidRPr="00DE5691" w:rsidRDefault="00DE5691" w:rsidP="00DE5691">
      <w:pPr>
        <w:tabs>
          <w:tab w:val="left" w:pos="6435"/>
        </w:tabs>
        <w:spacing w:after="0"/>
        <w:ind w:left="1276" w:hanging="425"/>
        <w:rPr>
          <w:rFonts w:ascii="Times New Roman" w:hAnsi="Times New Roman" w:cs="Times New Roman"/>
          <w:sz w:val="28"/>
          <w:szCs w:val="28"/>
        </w:rPr>
      </w:pPr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б)   </w:t>
      </w:r>
      <w:r w:rsidRPr="00DE5691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  <m:r>
              <w:rPr>
                <w:rFonts w:ascii="Cambria Math" w:hAnsi="Times New Roman" w:cs="Times New Roman"/>
                <w:sz w:val="28"/>
                <w:szCs w:val="28"/>
              </w:rPr>
              <m:t>∩</m:t>
            </m:r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</w:p>
    <w:p w:rsidR="00DE5691" w:rsidRPr="00DE5691" w:rsidRDefault="00DE5691" w:rsidP="00DE5691">
      <w:pPr>
        <w:pStyle w:val="a7"/>
        <w:spacing w:after="0"/>
        <w:ind w:left="1276"/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</w:pPr>
      <w:r w:rsidRPr="00DE5691"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 xml:space="preserve">Решение: </w:t>
      </w:r>
      <m:oMath>
        <m:acc>
          <m:accPr>
            <m:chr m:val="̅"/>
            <m:ctrlPr>
              <w:rPr>
                <w:rFonts w:ascii="Cambria Math" w:eastAsiaTheme="minorEastAsia" w:hAnsi="Times New Roman" w:cs="Times New Roman"/>
                <w:bCs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color w:val="000000"/>
                <w:sz w:val="28"/>
                <w:szCs w:val="28"/>
              </w:rPr>
              <m:t>D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={x,u}</m:t>
        </m:r>
      </m:oMath>
      <w:r w:rsidRPr="00DE5691"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>;</w:t>
      </w:r>
    </w:p>
    <w:p w:rsidR="00DE5691" w:rsidRPr="00DE5691" w:rsidRDefault="00DE5691" w:rsidP="00DE5691">
      <w:pPr>
        <w:pStyle w:val="a7"/>
        <w:spacing w:after="0"/>
        <w:ind w:left="1276"/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color w:val="000000"/>
              <w:sz w:val="28"/>
              <w:szCs w:val="28"/>
            </w:rPr>
            <m:t xml:space="preserve">                     </m:t>
          </m:r>
          <m:acc>
            <m:accPr>
              <m:chr m:val="̅"/>
              <m:ctrlPr>
                <w:rPr>
                  <w:rFonts w:ascii="Cambria Math" w:eastAsiaTheme="minorEastAsia" w:hAnsi="Times New Roman" w:cs="Times New Roman"/>
                  <w:bCs/>
                  <w:color w:val="000000"/>
                  <w:sz w:val="28"/>
                  <w:szCs w:val="28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color w:val="000000"/>
                  <w:sz w:val="28"/>
                  <w:szCs w:val="28"/>
                </w:rPr>
                <m:t>D</m:t>
              </m:r>
            </m:e>
          </m:acc>
          <m:r>
            <m:rPr>
              <m:sty m:val="p"/>
            </m:rPr>
            <w:rPr>
              <w:rFonts w:ascii="Cambria Math" w:eastAsiaTheme="minorEastAsia" w:hAnsi="Times New Roman" w:cs="Times New Roman"/>
              <w:color w:val="000000"/>
              <w:sz w:val="28"/>
              <w:szCs w:val="28"/>
            </w:rPr>
            <m:t>∩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color w:val="000000"/>
              <w:sz w:val="28"/>
              <w:szCs w:val="28"/>
            </w:rPr>
            <m:t>C=</m:t>
          </m:r>
          <m:d>
            <m:dPr>
              <m:begChr m:val="{"/>
              <m:endChr m:val="}"/>
              <m:ctrlPr>
                <w:rPr>
                  <w:rFonts w:ascii="Cambria Math" w:eastAsiaTheme="minorEastAsia" w:hAnsi="Times New Roman" w:cs="Times New Roman"/>
                  <w:bCs/>
                  <w:color w:val="000000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color w:val="000000"/>
                  <w:sz w:val="28"/>
                  <w:szCs w:val="28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Times New Roman" w:cs="Times New Roman"/>
              <w:color w:val="000000"/>
              <w:sz w:val="28"/>
              <w:szCs w:val="28"/>
            </w:rPr>
            <m:t>;</m:t>
          </m:r>
        </m:oMath>
      </m:oMathPara>
    </w:p>
    <w:p w:rsidR="00DE5691" w:rsidRPr="00DE5691" w:rsidRDefault="00DE5691" w:rsidP="00DE5691">
      <w:pPr>
        <w:pStyle w:val="a7"/>
        <w:spacing w:after="0"/>
        <w:ind w:left="1276"/>
        <w:rPr>
          <w:rFonts w:ascii="Times New Roman" w:hAnsi="Times New Roman" w:cs="Times New Roman"/>
          <w:bCs/>
          <w:color w:val="000000"/>
          <w:sz w:val="28"/>
          <w:szCs w:val="28"/>
        </w:rPr>
      </w:pPr>
      <m:oMath>
        <m: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 xml:space="preserve">                     </m:t>
        </m:r>
        <m:acc>
          <m:accPr>
            <m:chr m:val="̅"/>
            <m:ctrlPr>
              <w:rPr>
                <w:rFonts w:ascii="Cambria Math" w:eastAsiaTheme="minorEastAsia" w:hAnsi="Times New Roman" w:cs="Times New Roman"/>
                <w:bCs/>
                <w:color w:val="000000"/>
                <w:sz w:val="28"/>
                <w:szCs w:val="28"/>
              </w:rPr>
            </m:ctrlPr>
          </m:accPr>
          <m:e>
            <m:acc>
              <m:accPr>
                <m:chr m:val="̅"/>
                <m:ctrlPr>
                  <w:rPr>
                    <w:rFonts w:ascii="Cambria Math" w:eastAsiaTheme="minorEastAsia" w:hAnsi="Times New Roman" w:cs="Times New Roman"/>
                    <w:bCs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</w:rPr>
                  <m:t>D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Times New Roman" w:cs="Times New Roman"/>
                <w:color w:val="000000"/>
                <w:sz w:val="28"/>
                <w:szCs w:val="28"/>
              </w:rPr>
              <m:t>∩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</w:rPr>
              <m:t>C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={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,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z</m:t>
        </m:r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,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t</m:t>
        </m:r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,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u</m:t>
        </m:r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}</m:t>
        </m:r>
      </m:oMath>
      <w:r w:rsidRPr="00DE5691"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>.</w:t>
      </w:r>
    </w:p>
    <w:p w:rsidR="00B95151" w:rsidRDefault="00B95151" w:rsidP="00DE569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E5691" w:rsidRPr="00DE5691" w:rsidRDefault="00B95151" w:rsidP="00B95151">
      <w:pPr>
        <w:spacing w:after="0"/>
        <w:ind w:left="12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90850" cy="1295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691" w:rsidRDefault="00DE5691" w:rsidP="00DE5691">
      <w:pPr>
        <w:tabs>
          <w:tab w:val="left" w:pos="6435"/>
        </w:tabs>
        <w:spacing w:after="0"/>
        <w:ind w:firstLine="851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E5691" w:rsidRDefault="00DE5691" w:rsidP="00DE5691">
      <w:pPr>
        <w:tabs>
          <w:tab w:val="left" w:pos="6435"/>
        </w:tabs>
        <w:spacing w:after="0"/>
        <w:ind w:firstLine="851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E5691" w:rsidRPr="00DE5691" w:rsidRDefault="00DE5691" w:rsidP="00DE5691">
      <w:pPr>
        <w:tabs>
          <w:tab w:val="left" w:pos="6435"/>
        </w:tabs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>в)</w:t>
      </w:r>
      <w:r w:rsidRPr="00DE569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  (</m:t>
        </m:r>
        <m:r>
          <w:rPr>
            <w:rFonts w:ascii="Cambria Math" w:hAnsi="Cambria Math" w:cs="Times New Roman"/>
            <w:sz w:val="28"/>
            <w:szCs w:val="28"/>
          </w:rPr>
          <m:t>A∪C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DE5691">
        <w:rPr>
          <w:rFonts w:ascii="Times New Roman" w:hAnsi="Times New Roman" w:cs="Times New Roman"/>
          <w:sz w:val="28"/>
          <w:szCs w:val="28"/>
        </w:rPr>
        <w:t>\</w:t>
      </w:r>
      <w:r w:rsidRPr="00DE5691">
        <w:rPr>
          <w:rFonts w:ascii="Times New Roman" w:hAnsi="Times New Roman" w:cs="Times New Roman"/>
          <w:sz w:val="28"/>
          <w:szCs w:val="28"/>
          <w:lang w:val="en-US"/>
        </w:rPr>
        <w:t>B</w:t>
      </w:r>
    </w:p>
    <w:p w:rsidR="00DE5691" w:rsidRPr="00DE5691" w:rsidRDefault="00DE5691" w:rsidP="00DE5691">
      <w:pPr>
        <w:pStyle w:val="a7"/>
        <w:spacing w:after="0"/>
        <w:ind w:left="1276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w:r w:rsidRPr="00DE5691"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 xml:space="preserve">Решение: 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>∪</m:t>
        </m:r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C=</m:t>
        </m:r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bCs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color w:val="000000"/>
                <w:sz w:val="28"/>
                <w:szCs w:val="28"/>
              </w:rPr>
              <m:t>x,y,z,t</m:t>
            </m:r>
          </m:e>
        </m:d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</w:rPr>
          <m:t>;</m:t>
        </m:r>
      </m:oMath>
    </w:p>
    <w:p w:rsidR="00DE5691" w:rsidRPr="00DE5691" w:rsidRDefault="00DE5691" w:rsidP="00DE5691">
      <w:pPr>
        <w:spacing w:after="0"/>
        <w:rPr>
          <w:rFonts w:ascii="Times New Roman" w:hAnsi="Times New Roman" w:cs="Times New Roman"/>
          <w:bCs/>
          <w:color w:val="000000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∪C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\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B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y,z,t</m:t>
              </m:r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.</m:t>
          </m:r>
        </m:oMath>
      </m:oMathPara>
    </w:p>
    <w:p w:rsidR="00DE5691" w:rsidRPr="00DE5691" w:rsidRDefault="00DE5691" w:rsidP="00DE5691">
      <w:pPr>
        <w:tabs>
          <w:tab w:val="left" w:pos="6435"/>
        </w:tabs>
        <w:spacing w:after="0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E5691" w:rsidRPr="00DE5691" w:rsidRDefault="00F10A23" w:rsidP="00B95151">
      <w:pPr>
        <w:pStyle w:val="a7"/>
        <w:spacing w:after="0"/>
        <w:ind w:left="1276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000375" cy="12954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691" w:rsidRPr="00DE5691" w:rsidRDefault="00DE5691" w:rsidP="00DE5691">
      <w:pPr>
        <w:tabs>
          <w:tab w:val="left" w:pos="6435"/>
        </w:tabs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DE5691" w:rsidRPr="00DE5691" w:rsidRDefault="00DE5691" w:rsidP="00DE5691">
      <w:pPr>
        <w:tabs>
          <w:tab w:val="left" w:pos="6435"/>
        </w:tabs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DE5691" w:rsidRPr="00DE5691" w:rsidRDefault="00DE5691" w:rsidP="00DE5691">
      <w:pPr>
        <w:tabs>
          <w:tab w:val="left" w:pos="6435"/>
        </w:tabs>
        <w:spacing w:after="0"/>
        <w:ind w:firstLine="851"/>
        <w:rPr>
          <w:rFonts w:ascii="Times New Roman" w:hAnsi="Times New Roman" w:cs="Times New Roman"/>
          <w:i/>
          <w:sz w:val="28"/>
          <w:szCs w:val="28"/>
        </w:rPr>
      </w:pPr>
      <w:r w:rsidRPr="00DE5691">
        <w:rPr>
          <w:rFonts w:ascii="Times New Roman" w:hAnsi="Times New Roman" w:cs="Times New Roman"/>
          <w:bCs/>
          <w:color w:val="000000"/>
          <w:sz w:val="28"/>
          <w:szCs w:val="28"/>
        </w:rPr>
        <w:t>г)</w:t>
      </w:r>
      <w:r w:rsidRPr="00DE569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   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\</m:t>
            </m:r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\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</w:p>
    <w:p w:rsidR="00DE5691" w:rsidRPr="00DE5691" w:rsidRDefault="00DE5691" w:rsidP="00DE5691">
      <w:pPr>
        <w:tabs>
          <w:tab w:val="left" w:pos="6435"/>
        </w:tabs>
        <w:spacing w:after="0"/>
        <w:ind w:left="1276"/>
        <w:rPr>
          <w:rFonts w:ascii="Times New Roman" w:hAnsi="Times New Roman" w:cs="Times New Roman"/>
          <w:i/>
          <w:sz w:val="28"/>
          <w:szCs w:val="28"/>
        </w:rPr>
      </w:pPr>
      <w:r w:rsidRPr="00DE5691">
        <w:rPr>
          <w:rFonts w:ascii="Times New Roman" w:hAnsi="Times New Roman" w:cs="Times New Roman"/>
          <w:sz w:val="28"/>
          <w:szCs w:val="28"/>
        </w:rPr>
        <w:t>Решение</w:t>
      </w:r>
      <w:r w:rsidRPr="00DE5691">
        <w:rPr>
          <w:rFonts w:ascii="Times New Roman" w:hAnsi="Times New Roman" w:cs="Times New Roman"/>
          <w:i/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\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;</m:t>
        </m:r>
      </m:oMath>
    </w:p>
    <w:p w:rsidR="00DE5691" w:rsidRPr="00DE5691" w:rsidRDefault="00D6466A" w:rsidP="00DE5691">
      <w:pPr>
        <w:spacing w:after="0"/>
        <w:ind w:left="2268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</m:ac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DE5691" w:rsidRPr="00DE5691" w:rsidRDefault="00D6466A" w:rsidP="00DE5691">
      <w:pPr>
        <w:tabs>
          <w:tab w:val="left" w:pos="6435"/>
        </w:tabs>
        <w:spacing w:after="0"/>
        <w:ind w:left="2268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\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\</m:t>
          </m:r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</m:acc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.</m:t>
          </m:r>
        </m:oMath>
      </m:oMathPara>
    </w:p>
    <w:p w:rsidR="00DE5691" w:rsidRPr="00DE5691" w:rsidRDefault="00F10A23" w:rsidP="00DE5691">
      <w:pPr>
        <w:pStyle w:val="a7"/>
        <w:spacing w:after="0"/>
        <w:ind w:left="1276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09900" cy="12858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691" w:rsidRPr="00DE5691" w:rsidRDefault="00DE5691" w:rsidP="00DE569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E5691" w:rsidRPr="00DE5691" w:rsidRDefault="00DE5691" w:rsidP="00DE5691">
      <w:pPr>
        <w:tabs>
          <w:tab w:val="left" w:pos="6435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DE5691" w:rsidRPr="00DE5691" w:rsidRDefault="00DE5691" w:rsidP="00DE5691">
      <w:pPr>
        <w:tabs>
          <w:tab w:val="left" w:pos="6435"/>
        </w:tabs>
        <w:spacing w:after="0"/>
        <w:ind w:left="851"/>
        <w:rPr>
          <w:rFonts w:ascii="Times New Roman" w:hAnsi="Times New Roman" w:cs="Times New Roman"/>
          <w:i/>
          <w:sz w:val="28"/>
          <w:szCs w:val="28"/>
        </w:rPr>
      </w:pPr>
      <w:r w:rsidRPr="00DE5691">
        <w:rPr>
          <w:rFonts w:ascii="Times New Roman" w:hAnsi="Times New Roman" w:cs="Times New Roman"/>
          <w:i/>
          <w:sz w:val="28"/>
          <w:szCs w:val="28"/>
        </w:rPr>
        <w:t xml:space="preserve">д)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acc>
            <m:r>
              <w:rPr>
                <w:rFonts w:ascii="Cambria Math" w:hAnsi="Times New Roman" w:cs="Times New Roman"/>
                <w:sz w:val="28"/>
                <w:szCs w:val="28"/>
              </w:rPr>
              <m:t>∩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acc>
          </m:e>
        </m:acc>
      </m:oMath>
    </w:p>
    <w:p w:rsidR="00DE5691" w:rsidRPr="00DE5691" w:rsidRDefault="00DE5691" w:rsidP="00DE5691">
      <w:pPr>
        <w:tabs>
          <w:tab w:val="left" w:pos="1134"/>
        </w:tabs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E5691">
        <w:rPr>
          <w:rFonts w:ascii="Times New Roman" w:hAnsi="Times New Roman" w:cs="Times New Roman"/>
          <w:sz w:val="28"/>
          <w:szCs w:val="28"/>
        </w:rPr>
        <w:tab/>
        <w:t>Решение:</w:t>
      </w:r>
      <w:r w:rsidRPr="00DE569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;</m:t>
        </m:r>
      </m:oMath>
    </w:p>
    <w:p w:rsidR="00DE5691" w:rsidRPr="00DE5691" w:rsidRDefault="00D6466A" w:rsidP="00DE5691">
      <w:pPr>
        <w:tabs>
          <w:tab w:val="left" w:pos="6435"/>
        </w:tabs>
        <w:spacing w:after="0"/>
        <w:ind w:left="1985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</m:ac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DE5691" w:rsidRPr="00DE5691" w:rsidRDefault="00D6466A" w:rsidP="00DE5691">
      <w:pPr>
        <w:tabs>
          <w:tab w:val="left" w:pos="6435"/>
        </w:tabs>
        <w:spacing w:after="0"/>
        <w:ind w:left="1985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∩</m:t>
          </m:r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</m:ac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DE5691" w:rsidRPr="00DE5691" w:rsidRDefault="00D6466A" w:rsidP="00DE5691">
      <w:pPr>
        <w:tabs>
          <w:tab w:val="left" w:pos="6435"/>
        </w:tabs>
        <w:spacing w:after="0"/>
        <w:ind w:left="1985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Times New Roman" w:cs="Times New Roman"/>
                  <w:sz w:val="28"/>
                  <w:szCs w:val="28"/>
                </w:rPr>
                <m:t>∩</m:t>
              </m:r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e>
          </m:ac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.</m:t>
          </m:r>
        </m:oMath>
      </m:oMathPara>
    </w:p>
    <w:p w:rsidR="00DE5691" w:rsidRPr="00DE5691" w:rsidRDefault="00DE5691" w:rsidP="00DE5691">
      <w:pPr>
        <w:spacing w:after="0"/>
        <w:ind w:left="2268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</w:p>
    <w:p w:rsidR="00DE5691" w:rsidRPr="003C46AE" w:rsidRDefault="00F10A23" w:rsidP="00F10A23">
      <w:pPr>
        <w:spacing w:after="0"/>
        <w:ind w:left="1276"/>
        <w:rPr>
          <w:rFonts w:ascii="Arial" w:hAnsi="Arial" w:cs="Arial"/>
          <w:bCs/>
          <w:color w:val="000000"/>
        </w:rPr>
      </w:pPr>
      <w:r>
        <w:rPr>
          <w:rFonts w:ascii="Arial" w:hAnsi="Arial" w:cs="Arial"/>
          <w:bCs/>
          <w:noProof/>
          <w:color w:val="000000"/>
        </w:rPr>
        <w:drawing>
          <wp:inline distT="0" distB="0" distL="0" distR="0">
            <wp:extent cx="3000375" cy="12954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787D" w:rsidRPr="006F787D" w:rsidRDefault="006F787D" w:rsidP="006F78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t>II. Ввести необходимые элементарные высказывания и записать логической формулой следующее предложение.</w:t>
      </w:r>
    </w:p>
    <w:p w:rsidR="006F787D" w:rsidRP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i/>
          <w:iCs/>
          <w:sz w:val="28"/>
          <w:szCs w:val="28"/>
        </w:rPr>
        <w:t>«Если Петр - отец Павла, а Павел - отец Ивана, то Петр - дед Ивана»</w:t>
      </w:r>
      <w:r w:rsidRPr="006F787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6F787D" w:rsidRPr="006F787D" w:rsidRDefault="006F787D" w:rsidP="00DE5691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b/>
          <w:sz w:val="28"/>
          <w:szCs w:val="28"/>
        </w:rPr>
        <w:t>Решение:</w:t>
      </w:r>
    </w:p>
    <w:p w:rsidR="006F787D" w:rsidRPr="006F787D" w:rsidRDefault="00DE5691" w:rsidP="00DE5691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="006F787D" w:rsidRPr="006F787D">
        <w:rPr>
          <w:rFonts w:ascii="Times New Roman" w:eastAsia="Times New Roman" w:hAnsi="Times New Roman" w:cs="Times New Roman"/>
          <w:sz w:val="28"/>
          <w:szCs w:val="28"/>
        </w:rPr>
        <w:t xml:space="preserve"> – «</w:t>
      </w:r>
      <w:r w:rsidR="006F787D" w:rsidRPr="006F787D">
        <w:rPr>
          <w:rFonts w:ascii="Times New Roman" w:eastAsia="Times New Roman" w:hAnsi="Times New Roman" w:cs="Times New Roman"/>
          <w:i/>
          <w:iCs/>
          <w:sz w:val="28"/>
          <w:szCs w:val="28"/>
        </w:rPr>
        <w:t>Петр - отец Павла</w:t>
      </w:r>
      <w:r w:rsidR="006F787D" w:rsidRPr="006F787D">
        <w:rPr>
          <w:rFonts w:ascii="Times New Roman" w:eastAsia="Times New Roman" w:hAnsi="Times New Roman" w:cs="Times New Roman"/>
          <w:sz w:val="28"/>
          <w:szCs w:val="28"/>
        </w:rPr>
        <w:t>»,</w:t>
      </w:r>
    </w:p>
    <w:p w:rsidR="006F787D" w:rsidRPr="006F787D" w:rsidRDefault="00DE5691" w:rsidP="00DE5691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Y</w:t>
      </w:r>
      <w:r w:rsidR="006F787D" w:rsidRPr="006F787D">
        <w:rPr>
          <w:rFonts w:ascii="Times New Roman" w:eastAsia="Times New Roman" w:hAnsi="Times New Roman" w:cs="Times New Roman"/>
          <w:sz w:val="28"/>
          <w:szCs w:val="28"/>
        </w:rPr>
        <w:t xml:space="preserve"> – «</w:t>
      </w:r>
      <w:r w:rsidR="006F787D" w:rsidRPr="006F787D">
        <w:rPr>
          <w:rFonts w:ascii="Times New Roman" w:eastAsia="Times New Roman" w:hAnsi="Times New Roman" w:cs="Times New Roman"/>
          <w:i/>
          <w:iCs/>
          <w:sz w:val="28"/>
          <w:szCs w:val="28"/>
        </w:rPr>
        <w:t>Павел - отец Ивана</w:t>
      </w:r>
      <w:r w:rsidR="006F787D" w:rsidRPr="006F787D">
        <w:rPr>
          <w:rFonts w:ascii="Times New Roman" w:eastAsia="Times New Roman" w:hAnsi="Times New Roman" w:cs="Times New Roman"/>
          <w:sz w:val="28"/>
          <w:szCs w:val="28"/>
        </w:rPr>
        <w:t>»,</w:t>
      </w:r>
    </w:p>
    <w:p w:rsidR="006F787D" w:rsidRPr="006F787D" w:rsidRDefault="00DE5691" w:rsidP="00DE5691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>Z</w:t>
      </w:r>
      <w:r w:rsidR="006F787D" w:rsidRPr="006F787D">
        <w:rPr>
          <w:rFonts w:ascii="Times New Roman" w:eastAsia="Times New Roman" w:hAnsi="Times New Roman" w:cs="Times New Roman"/>
          <w:sz w:val="28"/>
          <w:szCs w:val="28"/>
        </w:rPr>
        <w:t xml:space="preserve"> – «</w:t>
      </w:r>
      <w:r w:rsidR="006F787D" w:rsidRPr="006F787D">
        <w:rPr>
          <w:rFonts w:ascii="Times New Roman" w:eastAsia="Times New Roman" w:hAnsi="Times New Roman" w:cs="Times New Roman"/>
          <w:i/>
          <w:iCs/>
          <w:sz w:val="28"/>
          <w:szCs w:val="28"/>
        </w:rPr>
        <w:t>Петр - дед Ивана</w:t>
      </w:r>
      <w:r w:rsidR="006F787D" w:rsidRPr="006F787D">
        <w:rPr>
          <w:rFonts w:ascii="Times New Roman" w:eastAsia="Times New Roman" w:hAnsi="Times New Roman" w:cs="Times New Roman"/>
          <w:sz w:val="28"/>
          <w:szCs w:val="28"/>
        </w:rPr>
        <w:t>».</w:t>
      </w:r>
    </w:p>
    <w:p w:rsidR="0044742E" w:rsidRDefault="006F787D" w:rsidP="00DE5691">
      <w:pPr>
        <w:spacing w:after="0" w:line="240" w:lineRule="auto"/>
        <w:ind w:left="360"/>
        <w:rPr>
          <w:i/>
          <w:color w:val="FF0000"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sz w:val="28"/>
          <w:szCs w:val="28"/>
        </w:rPr>
        <w:t>Тогда высказывание имеет вид:</w:t>
      </w:r>
      <w:r w:rsidR="00DE569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DE5691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m:oMath>
        <m:r>
          <m:rPr>
            <m:sty m:val="p"/>
          </m:rPr>
          <w:rPr>
            <w:rFonts w:ascii="Cambria Math" w:eastAsia="Times New Roman" w:hAnsi="Cambria Math" w:cs="Arial"/>
            <w:sz w:val="28"/>
            <w:szCs w:val="28"/>
          </w:rPr>
          <w:sym w:font="Symbol" w:char="F0D9"/>
        </m:r>
      </m:oMath>
      <w:r w:rsidR="00DE5691">
        <w:rPr>
          <w:rFonts w:ascii="Times New Roman" w:eastAsia="Times New Roman" w:hAnsi="Times New Roman" w:cs="Times New Roman"/>
          <w:sz w:val="28"/>
          <w:szCs w:val="28"/>
          <w:lang w:val="en-US"/>
        </w:rPr>
        <w:t>Y</w:t>
      </w:r>
      <w:r w:rsidRPr="006F787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AE"/>
      </w:r>
      <w:r w:rsidR="00DE5691">
        <w:rPr>
          <w:rFonts w:ascii="Times New Roman" w:eastAsia="Times New Roman" w:hAnsi="Times New Roman" w:cs="Times New Roman"/>
          <w:sz w:val="28"/>
          <w:szCs w:val="28"/>
          <w:lang w:val="en-US"/>
        </w:rPr>
        <w:t>Z</w:t>
      </w:r>
    </w:p>
    <w:p w:rsidR="006F787D" w:rsidRPr="006F787D" w:rsidRDefault="006F787D" w:rsidP="00DE5691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Pr="006F787D" w:rsidRDefault="006F787D" w:rsidP="006F787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br w:type="page"/>
      </w:r>
    </w:p>
    <w:p w:rsidR="006F787D" w:rsidRPr="006F787D" w:rsidRDefault="006F787D" w:rsidP="006F787D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III. Для булевой функции </w:t>
      </w:r>
      <w:r w:rsidRPr="006F787D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694690" cy="231775"/>
            <wp:effectExtent l="19050" t="0" r="0" b="0"/>
            <wp:docPr id="64" name="Рисунок 103" descr="C:\_ТОЛЯ\УЧЕБА сети связи Новосиб\2 СЕМЕСТР\Дискретная математика\course131\im_control\Image3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 descr="C:\_ТОЛЯ\УЧЕБА сети связи Новосиб\2 СЕМЕСТР\Дискретная математика\course131\im_control\Image302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найти методом преобразования минимальную ДНФ. По таблице истинности построить СКНФ. По минимальной </w:t>
      </w:r>
      <w:r w:rsidRPr="004474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t>ДНФ построить релейно-контактную схему.</w:t>
      </w:r>
    </w:p>
    <w:p w:rsidR="006F787D" w:rsidRP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944370" cy="274320"/>
            <wp:effectExtent l="19050" t="0" r="0" b="0"/>
            <wp:docPr id="65" name="Рисунок 108" descr="C:\_ТОЛЯ\УЧЕБА сети связи Новосиб\2 СЕМЕСТР\Дискретная математика\course131\im_control\Image3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 descr="C:\_ТОЛЯ\УЧЕБА сети связи Новосиб\2 СЕМЕСТР\Дискретная математика\course131\im_control\Image307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37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F787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6F787D" w:rsidRP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b/>
          <w:sz w:val="28"/>
          <w:szCs w:val="28"/>
        </w:rPr>
        <w:t>Решение:</w:t>
      </w:r>
    </w:p>
    <w:p w:rsidR="006F787D" w:rsidRPr="00F10A23" w:rsidRDefault="00F10A23" w:rsidP="00F10A2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10A23">
        <w:rPr>
          <w:rFonts w:ascii="Times New Roman" w:eastAsia="Times New Roman" w:hAnsi="Times New Roman" w:cs="Times New Roman"/>
          <w:sz w:val="28"/>
          <w:szCs w:val="28"/>
        </w:rPr>
        <w:t>Для решения воспользуемся формулами преобразования, например:</w:t>
      </w:r>
    </w:p>
    <w:p w:rsidR="00F10A23" w:rsidRPr="00F10A23" w:rsidRDefault="00F10A23" w:rsidP="00F10A23">
      <w:pPr>
        <w:pStyle w:val="a7"/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F10A23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en-US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.75pt" o:ole="">
            <v:imagedata r:id="rId15" o:title=""/>
          </v:shape>
          <o:OLEObject Type="Embed" ProgID="Equation.DSMT4" ShapeID="_x0000_i1025" DrawAspect="Content" ObjectID="_1609675276" r:id="rId16"/>
        </w:object>
      </w:r>
    </w:p>
    <w:p w:rsidR="00F10A23" w:rsidRPr="00F10A23" w:rsidRDefault="00F10A23" w:rsidP="00F10A23">
      <w:pPr>
        <w:pStyle w:val="a7"/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F10A23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en-US"/>
        </w:rPr>
        <w:object w:dxaOrig="1400" w:dyaOrig="380">
          <v:shape id="_x0000_i1026" type="#_x0000_t75" style="width:69.75pt;height:18.75pt" o:ole="">
            <v:imagedata r:id="rId17" o:title=""/>
          </v:shape>
          <o:OLEObject Type="Embed" ProgID="Equation.DSMT4" ShapeID="_x0000_i1026" DrawAspect="Content" ObjectID="_1609675277" r:id="rId18"/>
        </w:object>
      </w:r>
    </w:p>
    <w:p w:rsidR="00F10A23" w:rsidRPr="00F10A23" w:rsidRDefault="00F10A23" w:rsidP="00F10A23">
      <w:pPr>
        <w:pStyle w:val="a7"/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F10A23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en-US"/>
        </w:rPr>
        <w:object w:dxaOrig="1280" w:dyaOrig="380">
          <v:shape id="_x0000_i1027" type="#_x0000_t75" style="width:63.75pt;height:18.75pt" o:ole="">
            <v:imagedata r:id="rId19" o:title=""/>
          </v:shape>
          <o:OLEObject Type="Embed" ProgID="Equation.DSMT4" ShapeID="_x0000_i1027" DrawAspect="Content" ObjectID="_1609675278" r:id="rId20"/>
        </w:object>
      </w:r>
    </w:p>
    <w:p w:rsidR="00F10A23" w:rsidRPr="00F10A23" w:rsidRDefault="00F10A23" w:rsidP="00F10A23">
      <w:pPr>
        <w:pStyle w:val="a7"/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F10A23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en-US"/>
        </w:rPr>
        <w:object w:dxaOrig="1280" w:dyaOrig="380">
          <v:shape id="_x0000_i1028" type="#_x0000_t75" style="width:63.75pt;height:18.75pt" o:ole="">
            <v:imagedata r:id="rId21" o:title=""/>
          </v:shape>
          <o:OLEObject Type="Embed" ProgID="Equation.DSMT4" ShapeID="_x0000_i1028" DrawAspect="Content" ObjectID="_1609675279" r:id="rId22"/>
        </w:object>
      </w:r>
    </w:p>
    <w:p w:rsidR="00F10A23" w:rsidRPr="00F10A23" w:rsidRDefault="00F10A23" w:rsidP="00F10A23">
      <w:pPr>
        <w:pStyle w:val="a7"/>
        <w:numPr>
          <w:ilvl w:val="0"/>
          <w:numId w:val="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F10A23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en-US"/>
        </w:rPr>
        <w:object w:dxaOrig="3640" w:dyaOrig="320">
          <v:shape id="_x0000_i1029" type="#_x0000_t75" style="width:182.25pt;height:15.75pt" o:ole="">
            <v:imagedata r:id="rId23" o:title=""/>
          </v:shape>
          <o:OLEObject Type="Embed" ProgID="Equation.DSMT4" ShapeID="_x0000_i1029" DrawAspect="Content" ObjectID="_1609675280" r:id="rId24"/>
        </w:object>
      </w:r>
    </w:p>
    <w:p w:rsidR="00F10A23" w:rsidRDefault="00F10A23" w:rsidP="00F10A23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t>Преобразуем исходное выражение по формулам:</w:t>
      </w:r>
    </w:p>
    <w:p w:rsidR="00F10A23" w:rsidRDefault="00F10A23" w:rsidP="00F10A23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F10A23">
        <w:rPr>
          <w:rFonts w:ascii="Times New Roman" w:eastAsia="Times New Roman" w:hAnsi="Times New Roman" w:cs="Times New Roman"/>
          <w:i/>
          <w:position w:val="-38"/>
          <w:sz w:val="28"/>
          <w:szCs w:val="28"/>
          <w:lang w:val="en-US"/>
        </w:rPr>
        <w:object w:dxaOrig="5640" w:dyaOrig="880">
          <v:shape id="_x0000_i1030" type="#_x0000_t75" style="width:435pt;height:68.25pt" o:ole="">
            <v:imagedata r:id="rId25" o:title=""/>
          </v:shape>
          <o:OLEObject Type="Embed" ProgID="Equation.DSMT4" ShapeID="_x0000_i1030" DrawAspect="Content" ObjectID="_1609675281" r:id="rId26"/>
        </w:object>
      </w:r>
    </w:p>
    <w:p w:rsidR="006F787D" w:rsidRP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) </w:t>
      </w:r>
      <w:r w:rsidR="00F10A23">
        <w:rPr>
          <w:rFonts w:ascii="Times New Roman" w:eastAsia="Times New Roman" w:hAnsi="Times New Roman" w:cs="Times New Roman"/>
          <w:sz w:val="28"/>
          <w:szCs w:val="28"/>
        </w:rPr>
        <w:t>Строим</w:t>
      </w:r>
      <w:r w:rsidRPr="006F787D">
        <w:rPr>
          <w:rFonts w:ascii="Times New Roman" w:eastAsia="Times New Roman" w:hAnsi="Times New Roman" w:cs="Times New Roman"/>
          <w:sz w:val="28"/>
          <w:szCs w:val="28"/>
        </w:rPr>
        <w:t xml:space="preserve"> таблицу истинности: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5"/>
        <w:gridCol w:w="660"/>
        <w:gridCol w:w="660"/>
        <w:gridCol w:w="660"/>
        <w:gridCol w:w="541"/>
        <w:gridCol w:w="1340"/>
        <w:gridCol w:w="709"/>
        <w:gridCol w:w="3150"/>
        <w:gridCol w:w="926"/>
      </w:tblGrid>
      <w:tr w:rsidR="006F787D" w:rsidRPr="006F787D" w:rsidTr="00D24AF8">
        <w:trPr>
          <w:trHeight w:val="397"/>
        </w:trPr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541" w:type="dxa"/>
          </w:tcPr>
          <w:p w:rsidR="006F787D" w:rsidRPr="00DE5691" w:rsidRDefault="00D6466A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y</m:t>
                    </m:r>
                  </m:e>
                </m:bar>
              </m:oMath>
            </m:oMathPara>
          </w:p>
        </w:tc>
        <w:tc>
          <w:tcPr>
            <w:tcW w:w="1340" w:type="dxa"/>
          </w:tcPr>
          <w:p w:rsidR="00D24AF8" w:rsidRPr="00DE5691" w:rsidRDefault="00D24AF8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24AF8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560" w:dyaOrig="380">
                <v:shape id="_x0000_i1031" type="#_x0000_t75" style="width:39pt;height:26.25pt" o:ole="">
                  <v:imagedata r:id="rId27" o:title=""/>
                </v:shape>
                <o:OLEObject Type="Embed" ProgID="Equation.DSMT4" ShapeID="_x0000_i1031" DrawAspect="Content" ObjectID="_1609675282" r:id="rId28"/>
              </w:object>
            </w:r>
          </w:p>
        </w:tc>
        <w:tc>
          <w:tcPr>
            <w:tcW w:w="709" w:type="dxa"/>
          </w:tcPr>
          <w:p w:rsidR="00D24AF8" w:rsidRPr="00D24AF8" w:rsidRDefault="00D24AF8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D24AF8">
              <w:rPr>
                <w:rFonts w:ascii="Times New Roman" w:eastAsia="Times New Roman" w:hAnsi="Times New Roman" w:cs="Times New Roman"/>
                <w:i/>
                <w:position w:val="-6"/>
                <w:sz w:val="28"/>
                <w:szCs w:val="28"/>
              </w:rPr>
              <w:object w:dxaOrig="320" w:dyaOrig="340">
                <v:shape id="_x0000_i1032" type="#_x0000_t75" style="width:24pt;height:26.25pt" o:ole="">
                  <v:imagedata r:id="rId29" o:title=""/>
                </v:shape>
                <o:OLEObject Type="Embed" ProgID="Equation.DSMT4" ShapeID="_x0000_i1032" DrawAspect="Content" ObjectID="_1609675283" r:id="rId30"/>
              </w:object>
            </w:r>
          </w:p>
        </w:tc>
        <w:tc>
          <w:tcPr>
            <w:tcW w:w="3150" w:type="dxa"/>
          </w:tcPr>
          <w:p w:rsidR="006F787D" w:rsidRPr="00DE5691" w:rsidRDefault="00D24AF8" w:rsidP="00D24A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24AF8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480" w:dyaOrig="380">
                <v:shape id="_x0000_i1033" type="#_x0000_t75" style="width:105.75pt;height:26.25pt" o:ole="">
                  <v:imagedata r:id="rId31" o:title=""/>
                </v:shape>
                <o:OLEObject Type="Embed" ProgID="Equation.DSMT4" ShapeID="_x0000_i1033" DrawAspect="Content" ObjectID="_1609675284" r:id="rId32"/>
              </w:objec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6F787D" w:rsidRPr="006F787D" w:rsidTr="00D24AF8">
        <w:tc>
          <w:tcPr>
            <w:tcW w:w="565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6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4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50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26" w:type="dxa"/>
          </w:tcPr>
          <w:p w:rsidR="006F787D" w:rsidRPr="00DE5691" w:rsidRDefault="006F787D" w:rsidP="00DE56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DE5691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6F787D" w:rsidRPr="006F787D" w:rsidRDefault="006F787D" w:rsidP="00DE5691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sz w:val="28"/>
          <w:szCs w:val="28"/>
        </w:rPr>
        <w:t>СКНФ</w:t>
      </w:r>
      <w:r w:rsidRPr="006F787D">
        <w:rPr>
          <w:rFonts w:ascii="Times New Roman" w:eastAsia="Times New Roman" w:hAnsi="Times New Roman" w:cs="Times New Roman"/>
          <w:sz w:val="28"/>
          <w:szCs w:val="28"/>
          <w:lang w:val="en-US"/>
        </w:rPr>
        <w:t>:</w:t>
      </w:r>
    </w:p>
    <w:p w:rsidR="00D24AF8" w:rsidRPr="00D24AF8" w:rsidRDefault="00D24AF8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F10A23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en-US"/>
        </w:rPr>
        <w:object w:dxaOrig="4640" w:dyaOrig="380">
          <v:shape id="_x0000_i1034" type="#_x0000_t75" style="width:306pt;height:24.75pt" o:ole="">
            <v:imagedata r:id="rId33" o:title=""/>
          </v:shape>
          <o:OLEObject Type="Embed" ProgID="Equation.DSMT4" ShapeID="_x0000_i1034" DrawAspect="Content" ObjectID="_1609675285" r:id="rId34"/>
        </w:object>
      </w:r>
    </w:p>
    <w:p w:rsidR="006F787D" w:rsidRP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</w:p>
    <w:p w:rsid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F787D">
        <w:rPr>
          <w:rFonts w:ascii="Times New Roman" w:eastAsia="Times New Roman" w:hAnsi="Times New Roman" w:cs="Times New Roman"/>
          <w:sz w:val="28"/>
          <w:szCs w:val="28"/>
        </w:rPr>
        <w:lastRenderedPageBreak/>
        <w:t>3) Минимальная ДНФ:</w:t>
      </w:r>
    </w:p>
    <w:p w:rsidR="00D24AF8" w:rsidRDefault="00D24AF8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F10A23">
        <w:rPr>
          <w:rFonts w:ascii="Times New Roman" w:eastAsia="Times New Roman" w:hAnsi="Times New Roman" w:cs="Times New Roman"/>
          <w:i/>
          <w:position w:val="-10"/>
          <w:sz w:val="28"/>
          <w:szCs w:val="28"/>
          <w:lang w:val="en-US"/>
        </w:rPr>
        <w:object w:dxaOrig="1820" w:dyaOrig="380">
          <v:shape id="_x0000_i1035" type="#_x0000_t75" style="width:120pt;height:24.75pt" o:ole="">
            <v:imagedata r:id="rId35" o:title=""/>
          </v:shape>
          <o:OLEObject Type="Embed" ProgID="Equation.DSMT4" ShapeID="_x0000_i1035" DrawAspect="Content" ObjectID="_1609675286" r:id="rId36"/>
        </w:object>
      </w:r>
    </w:p>
    <w:p w:rsidR="00D24AF8" w:rsidRDefault="00D37494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5934075" cy="24669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4AE" w:rsidRPr="009204AE" w:rsidRDefault="009204AE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F787D" w:rsidRPr="006F787D" w:rsidRDefault="006F787D" w:rsidP="006F787D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Pr="006F787D" w:rsidRDefault="006F787D" w:rsidP="006F78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t>IV. Орграф задан своей матрицей смежности. Следует:</w:t>
      </w: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br/>
        <w:t>а) нарисовать орграф;</w:t>
      </w: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br/>
        <w:t>б) найти полустепени и степени вершин;</w:t>
      </w:r>
      <w:r w:rsidRPr="006F787D">
        <w:rPr>
          <w:rFonts w:ascii="Times New Roman" w:eastAsia="Times New Roman" w:hAnsi="Times New Roman" w:cs="Times New Roman"/>
          <w:b/>
          <w:bCs/>
          <w:sz w:val="28"/>
          <w:szCs w:val="28"/>
        </w:rPr>
        <w:br/>
        <w:t xml:space="preserve">в) записать матрицу инцидентности; </w:t>
      </w:r>
    </w:p>
    <w:p w:rsidR="006F787D" w:rsidRPr="006F787D" w:rsidRDefault="006F787D" w:rsidP="006F78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F787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F787D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86000" cy="1694815"/>
            <wp:effectExtent l="19050" t="0" r="0" b="0"/>
            <wp:docPr id="117" name="Рисунок 118" descr="C:\_ТОЛЯ\УЧЕБА сети связи Новосиб\2 СЕМЕСТР\Дискретная математика\course131\im_control\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C:\_ТОЛЯ\УЧЕБА сети связи Новосиб\2 СЕМЕСТР\Дискретная математика\course131\im_control\Image317.gif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9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87D" w:rsidRPr="006F787D" w:rsidRDefault="006F787D" w:rsidP="006F78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6F787D" w:rsidRDefault="006F787D" w:rsidP="006F78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6F787D">
        <w:rPr>
          <w:rFonts w:ascii="Times New Roman" w:eastAsia="Times New Roman" w:hAnsi="Times New Roman" w:cs="Times New Roman"/>
          <w:b/>
          <w:sz w:val="28"/>
          <w:szCs w:val="28"/>
        </w:rPr>
        <w:t>Решение:</w:t>
      </w:r>
    </w:p>
    <w:p w:rsidR="009204AE" w:rsidRPr="00203FA1" w:rsidRDefault="009204AE" w:rsidP="009204AE">
      <w:pPr>
        <w:pStyle w:val="a7"/>
        <w:numPr>
          <w:ilvl w:val="0"/>
          <w:numId w:val="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val="en-US" w:eastAsia="ru-RU"/>
        </w:rPr>
      </w:pPr>
      <w:r w:rsidRPr="00203FA1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Орграф</w:t>
      </w:r>
    </w:p>
    <w:p w:rsidR="009204AE" w:rsidRDefault="00D6466A" w:rsidP="009204AE">
      <w:pPr>
        <w:tabs>
          <w:tab w:val="left" w:pos="6435"/>
        </w:tabs>
        <w:ind w:left="360"/>
        <w:rPr>
          <w:i/>
        </w:rPr>
      </w:pPr>
      <w:r>
        <w:rPr>
          <w:i/>
          <w:noProof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15690</wp:posOffset>
                </wp:positionH>
                <wp:positionV relativeFrom="paragraph">
                  <wp:posOffset>848360</wp:posOffset>
                </wp:positionV>
                <wp:extent cx="209550" cy="247650"/>
                <wp:effectExtent l="0" t="0" r="19050" b="19050"/>
                <wp:wrapNone/>
                <wp:docPr id="40" name="Выгнутая вверх стрелка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9550" cy="247650"/>
                        </a:xfrm>
                        <a:prstGeom prst="curvedDownArrow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Выгнутая вверх стрелка 40" o:spid="_x0000_s1026" type="#_x0000_t105" style="position:absolute;margin-left:284.7pt;margin-top:66.8pt;width:16.5pt;height:19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" adj="10800,18900,17031" filled="f" strokecolor="black [3213]" strokeweight=".25pt">
                <v:path arrowok="t"/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25065</wp:posOffset>
                </wp:positionH>
                <wp:positionV relativeFrom="paragraph">
                  <wp:posOffset>400685</wp:posOffset>
                </wp:positionV>
                <wp:extent cx="209550" cy="247650"/>
                <wp:effectExtent l="0" t="0" r="19050" b="19050"/>
                <wp:wrapNone/>
                <wp:docPr id="39" name="Выгнутая вверх стрелка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9550" cy="247650"/>
                        </a:xfrm>
                        <a:prstGeom prst="curvedDownArrow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Выгнутая вверх стрелка 39" o:spid="_x0000_s1026" type="#_x0000_t105" style="position:absolute;margin-left:190.95pt;margin-top:31.55pt;width:16.5pt;height:1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" adj="10800,18900,17031" filled="f" strokecolor="black [3213]" strokeweight=".25pt">
                <v:path arrowok="t"/>
              </v:shape>
            </w:pict>
          </mc:Fallback>
        </mc:AlternateContent>
      </w:r>
      <w:r w:rsidR="009204AE">
        <w:rPr>
          <w:i/>
          <w:noProof/>
        </w:rPr>
        <w:drawing>
          <wp:inline distT="0" distB="0" distL="0" distR="0">
            <wp:extent cx="5940425" cy="2965759"/>
            <wp:effectExtent l="0" t="0" r="3175" b="6350"/>
            <wp:docPr id="36" name="Рисунок 36" descr="C:\Users\Administrator\Desktop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1.bmp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65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4AE" w:rsidRPr="00203FA1" w:rsidRDefault="009204AE" w:rsidP="009204AE">
      <w:pPr>
        <w:pStyle w:val="a7"/>
        <w:spacing w:before="100" w:beforeAutospacing="1" w:after="100" w:afterAutospacing="1" w:line="240" w:lineRule="auto"/>
        <w:ind w:left="10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203F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Полустепени и степени вершин</w:t>
      </w:r>
    </w:p>
    <w:tbl>
      <w:tblPr>
        <w:tblStyle w:val="a8"/>
        <w:tblW w:w="0" w:type="auto"/>
        <w:tblInd w:w="1403" w:type="dxa"/>
        <w:tblLook w:val="04A0" w:firstRow="1" w:lastRow="0" w:firstColumn="1" w:lastColumn="0" w:noHBand="0" w:noVBand="1"/>
      </w:tblPr>
      <w:tblGrid>
        <w:gridCol w:w="1151"/>
        <w:gridCol w:w="709"/>
        <w:gridCol w:w="567"/>
        <w:gridCol w:w="567"/>
      </w:tblGrid>
      <w:tr w:rsidR="009204AE" w:rsidRPr="00203FA1" w:rsidTr="004C2394">
        <w:tc>
          <w:tcPr>
            <w:tcW w:w="108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ршина</w:t>
            </w:r>
          </w:p>
        </w:tc>
        <w:tc>
          <w:tcPr>
            <w:tcW w:w="70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d+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d-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d</w:t>
            </w:r>
          </w:p>
        </w:tc>
      </w:tr>
      <w:tr w:rsidR="009204AE" w:rsidRPr="00203FA1" w:rsidTr="004C2394">
        <w:tc>
          <w:tcPr>
            <w:tcW w:w="108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9204AE" w:rsidRPr="00203FA1" w:rsidTr="004C2394">
        <w:tc>
          <w:tcPr>
            <w:tcW w:w="108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9204AE" w:rsidRPr="00203FA1" w:rsidTr="004C2394">
        <w:tc>
          <w:tcPr>
            <w:tcW w:w="108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0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9204AE" w:rsidRPr="00203FA1" w:rsidTr="004C2394">
        <w:tc>
          <w:tcPr>
            <w:tcW w:w="108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9204AE" w:rsidRPr="00203FA1" w:rsidTr="004C2394">
        <w:tc>
          <w:tcPr>
            <w:tcW w:w="108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9204AE" w:rsidRPr="00203FA1" w:rsidTr="004C2394">
        <w:tc>
          <w:tcPr>
            <w:tcW w:w="108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</w:tbl>
    <w:p w:rsidR="009204AE" w:rsidRPr="00203FA1" w:rsidRDefault="009204AE" w:rsidP="009204AE">
      <w:pPr>
        <w:tabs>
          <w:tab w:val="left" w:pos="6435"/>
        </w:tabs>
        <w:ind w:left="360"/>
        <w:rPr>
          <w:rFonts w:ascii="Times New Roman" w:hAnsi="Times New Roman" w:cs="Times New Roman"/>
          <w:i/>
        </w:rPr>
      </w:pPr>
    </w:p>
    <w:p w:rsidR="009204AE" w:rsidRPr="00203FA1" w:rsidRDefault="009204AE" w:rsidP="009204AE">
      <w:pPr>
        <w:pStyle w:val="a7"/>
        <w:spacing w:before="100" w:beforeAutospacing="1" w:after="100" w:afterAutospacing="1" w:line="240" w:lineRule="auto"/>
        <w:ind w:left="10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03F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Матрица инцидентности</w:t>
      </w:r>
    </w:p>
    <w:p w:rsidR="009204AE" w:rsidRDefault="00D6466A" w:rsidP="009204AE">
      <w:pPr>
        <w:tabs>
          <w:tab w:val="left" w:pos="6435"/>
        </w:tabs>
        <w:ind w:left="360"/>
        <w:rPr>
          <w:i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415030</wp:posOffset>
                </wp:positionH>
                <wp:positionV relativeFrom="paragraph">
                  <wp:posOffset>631825</wp:posOffset>
                </wp:positionV>
                <wp:extent cx="504825" cy="247650"/>
                <wp:effectExtent l="0" t="0" r="0" b="0"/>
                <wp:wrapNone/>
                <wp:docPr id="52" name="Поле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2,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52" o:spid="_x0000_s1026" type="#_x0000_t202" style="position:absolute;left:0;text-align:left;margin-left:268.9pt;margin-top:49.75pt;width:39.75pt;height:19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2,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282190</wp:posOffset>
                </wp:positionH>
                <wp:positionV relativeFrom="paragraph">
                  <wp:posOffset>214630</wp:posOffset>
                </wp:positionV>
                <wp:extent cx="504825" cy="247650"/>
                <wp:effectExtent l="0" t="0" r="0" b="0"/>
                <wp:wrapNone/>
                <wp:docPr id="51" name="Поле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1,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51" o:spid="_x0000_s1027" type="#_x0000_t202" style="position:absolute;left:0;text-align:left;margin-left:179.7pt;margin-top:16.9pt;width:39.75pt;height:19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1,1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614420</wp:posOffset>
                </wp:positionH>
                <wp:positionV relativeFrom="paragraph">
                  <wp:posOffset>878840</wp:posOffset>
                </wp:positionV>
                <wp:extent cx="209550" cy="247650"/>
                <wp:effectExtent l="0" t="0" r="19050" b="19050"/>
                <wp:wrapNone/>
                <wp:docPr id="50" name="Выгнутая вверх стрелка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9550" cy="247650"/>
                        </a:xfrm>
                        <a:prstGeom prst="curvedDownArrow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Выгнутая вверх стрелка 50" o:spid="_x0000_s1026" type="#_x0000_t105" style="position:absolute;margin-left:284.6pt;margin-top:69.2pt;width:16.5pt;height:19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" adj="10800,18900,17031" filled="f" strokecolor="black [3213]" strokeweight=".25pt">
                <v:path arrowok="t"/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118485</wp:posOffset>
                </wp:positionH>
                <wp:positionV relativeFrom="paragraph">
                  <wp:posOffset>1217295</wp:posOffset>
                </wp:positionV>
                <wp:extent cx="972185" cy="247650"/>
                <wp:effectExtent l="0" t="57150" r="0" b="76200"/>
                <wp:wrapNone/>
                <wp:docPr id="44" name="Поле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20954858">
                          <a:off x="0" y="0"/>
                          <a:ext cx="97218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2,5), (5,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4" o:spid="_x0000_s1028" type="#_x0000_t202" style="position:absolute;left:0;text-align:left;margin-left:245.55pt;margin-top:95.85pt;width:76.55pt;height:19.5pt;rotation:-704667fd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2,5), (5,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423795</wp:posOffset>
                </wp:positionH>
                <wp:positionV relativeFrom="paragraph">
                  <wp:posOffset>434340</wp:posOffset>
                </wp:positionV>
                <wp:extent cx="209550" cy="247650"/>
                <wp:effectExtent l="0" t="0" r="19050" b="19050"/>
                <wp:wrapNone/>
                <wp:docPr id="49" name="Выгнутая вверх стрелка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9550" cy="247650"/>
                        </a:xfrm>
                        <a:prstGeom prst="curvedDownArrow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Выгнутая вверх стрелка 49" o:spid="_x0000_s1026" type="#_x0000_t105" style="position:absolute;margin-left:190.85pt;margin-top:34.2pt;width:16.5pt;height:19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" adj="10800,18900,17031" filled="f" strokecolor="black [3213]" strokeweight=".25pt">
                <v:path arrowok="t"/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101215</wp:posOffset>
                </wp:positionH>
                <wp:positionV relativeFrom="paragraph">
                  <wp:posOffset>1323340</wp:posOffset>
                </wp:positionV>
                <wp:extent cx="504825" cy="247650"/>
                <wp:effectExtent l="0" t="38100" r="0" b="57150"/>
                <wp:wrapNone/>
                <wp:docPr id="48" name="Поле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20304118"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6,3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8" o:spid="_x0000_s1029" type="#_x0000_t202" style="position:absolute;left:0;text-align:left;margin-left:165.45pt;margin-top:104.2pt;width:39.75pt;height:19.5pt;rotation:-1415449fd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6,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1845945</wp:posOffset>
                </wp:positionV>
                <wp:extent cx="972185" cy="247650"/>
                <wp:effectExtent l="0" t="114300" r="0" b="114300"/>
                <wp:wrapNone/>
                <wp:docPr id="47" name="Поле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1043953">
                          <a:off x="0" y="0"/>
                          <a:ext cx="97218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3,4), (4,3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7" o:spid="_x0000_s1030" type="#_x0000_t202" style="position:absolute;left:0;text-align:left;margin-left:147.45pt;margin-top:145.35pt;width:76.55pt;height:19.5pt;rotation:1140275fd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3,4), (4,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48610</wp:posOffset>
                </wp:positionH>
                <wp:positionV relativeFrom="paragraph">
                  <wp:posOffset>1689735</wp:posOffset>
                </wp:positionV>
                <wp:extent cx="504825" cy="247650"/>
                <wp:effectExtent l="0" t="0" r="42862" b="0"/>
                <wp:wrapNone/>
                <wp:docPr id="46" name="Поле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4225960"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4,6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6" o:spid="_x0000_s1031" type="#_x0000_t202" style="position:absolute;left:0;text-align:left;margin-left:224.3pt;margin-top:133.05pt;width:39.75pt;height:19.5pt;rotation:4615875fd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4,6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786380</wp:posOffset>
                </wp:positionH>
                <wp:positionV relativeFrom="paragraph">
                  <wp:posOffset>1400810</wp:posOffset>
                </wp:positionV>
                <wp:extent cx="504825" cy="247650"/>
                <wp:effectExtent l="0" t="38100" r="0" b="38100"/>
                <wp:wrapNone/>
                <wp:docPr id="45" name="Поле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20641193"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5,6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5" o:spid="_x0000_s1032" type="#_x0000_t202" style="position:absolute;left:0;text-align:left;margin-left:219.4pt;margin-top:110.3pt;width:39.75pt;height:19.5pt;rotation:-1047273fd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5,6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833880</wp:posOffset>
                </wp:positionH>
                <wp:positionV relativeFrom="paragraph">
                  <wp:posOffset>937260</wp:posOffset>
                </wp:positionV>
                <wp:extent cx="504825" cy="247650"/>
                <wp:effectExtent l="33338" t="0" r="23812" b="0"/>
                <wp:wrapNone/>
                <wp:docPr id="43" name="Поле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17875720"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1,3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3" o:spid="_x0000_s1033" type="#_x0000_t202" style="position:absolute;left:0;text-align:left;margin-left:144.4pt;margin-top:73.8pt;width:39.75pt;height:19.5pt;rotation:-4067907fd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1,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38730</wp:posOffset>
                </wp:positionH>
                <wp:positionV relativeFrom="paragraph">
                  <wp:posOffset>842645</wp:posOffset>
                </wp:positionV>
                <wp:extent cx="504825" cy="247650"/>
                <wp:effectExtent l="0" t="0" r="42862" b="0"/>
                <wp:wrapNone/>
                <wp:docPr id="42" name="Поле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4231409"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394" w:rsidRDefault="004C2394" w:rsidP="009204AE">
                            <w:r>
                              <w:t>(1,6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2" o:spid="_x0000_s1034" type="#_x0000_t202" style="position:absolute;left:0;text-align:left;margin-left:199.9pt;margin-top:66.35pt;width:39.75pt;height:19.5pt;rotation:4621827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" filled="f" stroked="f" strokeweight=".5pt">
                <v:path arrowok="t"/>
                <v:textbox>
                  <w:txbxContent>
                    <w:p w:rsidR="004C2394" w:rsidRDefault="004C2394" w:rsidP="009204AE">
                      <w:r>
                        <w:t>(1,6)</w:t>
                      </w:r>
                    </w:p>
                  </w:txbxContent>
                </v:textbox>
              </v:shape>
            </w:pict>
          </mc:Fallback>
        </mc:AlternateContent>
      </w:r>
      <w:r w:rsidR="009204AE">
        <w:rPr>
          <w:i/>
          <w:noProof/>
        </w:rPr>
        <w:drawing>
          <wp:inline distT="0" distB="0" distL="0" distR="0">
            <wp:extent cx="5940425" cy="2965450"/>
            <wp:effectExtent l="0" t="0" r="3175" b="6350"/>
            <wp:docPr id="41" name="Рисунок 41" descr="C:\Users\Administrator\Desktop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1.bmp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Ind w:w="720" w:type="dxa"/>
        <w:tblLook w:val="04A0" w:firstRow="1" w:lastRow="0" w:firstColumn="1" w:lastColumn="0" w:noHBand="0" w:noVBand="1"/>
      </w:tblPr>
      <w:tblGrid>
        <w:gridCol w:w="1501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</w:tblGrid>
      <w:tr w:rsidR="009204AE" w:rsidRPr="00144EE8" w:rsidTr="004C2394">
        <w:tc>
          <w:tcPr>
            <w:tcW w:w="0" w:type="auto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ершина/дуга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hAnsi="Times New Roman" w:cs="Times New Roman"/>
              </w:rPr>
              <w:t>(1,1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hAnsi="Times New Roman" w:cs="Times New Roman"/>
              </w:rPr>
              <w:t>(1,3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hAnsi="Times New Roman" w:cs="Times New Roman"/>
              </w:rPr>
              <w:t>(1,6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hAnsi="Times New Roman" w:cs="Times New Roman"/>
              </w:rPr>
              <w:t>(2,2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jc w:val="right"/>
              <w:rPr>
                <w:rFonts w:ascii="Times New Roman" w:hAnsi="Times New Roman" w:cs="Times New Roman"/>
              </w:rPr>
            </w:pPr>
            <w:r w:rsidRPr="00203FA1">
              <w:rPr>
                <w:rFonts w:ascii="Times New Roman" w:hAnsi="Times New Roman" w:cs="Times New Roman"/>
              </w:rPr>
              <w:t>(2,5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hAnsi="Times New Roman" w:cs="Times New Roman"/>
              </w:rPr>
              <w:t>(3,4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hAnsi="Times New Roman" w:cs="Times New Roman"/>
              </w:rPr>
              <w:t>(4,3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jc w:val="right"/>
              <w:rPr>
                <w:rFonts w:ascii="Times New Roman" w:hAnsi="Times New Roman" w:cs="Times New Roman"/>
              </w:rPr>
            </w:pPr>
            <w:r w:rsidRPr="00203FA1">
              <w:rPr>
                <w:rFonts w:ascii="Times New Roman" w:hAnsi="Times New Roman" w:cs="Times New Roman"/>
              </w:rPr>
              <w:t>(4,6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jc w:val="right"/>
              <w:rPr>
                <w:rFonts w:ascii="Times New Roman" w:hAnsi="Times New Roman" w:cs="Times New Roman"/>
              </w:rPr>
            </w:pPr>
            <w:r w:rsidRPr="00203FA1">
              <w:rPr>
                <w:rFonts w:ascii="Times New Roman" w:hAnsi="Times New Roman" w:cs="Times New Roman"/>
              </w:rPr>
              <w:t>(5,2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jc w:val="right"/>
              <w:rPr>
                <w:rFonts w:ascii="Times New Roman" w:hAnsi="Times New Roman" w:cs="Times New Roman"/>
              </w:rPr>
            </w:pPr>
            <w:r w:rsidRPr="00203FA1">
              <w:rPr>
                <w:rFonts w:ascii="Times New Roman" w:hAnsi="Times New Roman" w:cs="Times New Roman"/>
              </w:rPr>
              <w:t>(5,6)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jc w:val="right"/>
              <w:rPr>
                <w:rFonts w:ascii="Times New Roman" w:hAnsi="Times New Roman" w:cs="Times New Roman"/>
              </w:rPr>
            </w:pPr>
            <w:r w:rsidRPr="00203FA1">
              <w:rPr>
                <w:rFonts w:ascii="Times New Roman" w:hAnsi="Times New Roman" w:cs="Times New Roman"/>
              </w:rPr>
              <w:t>(6,3)</w:t>
            </w:r>
          </w:p>
        </w:tc>
      </w:tr>
      <w:tr w:rsidR="009204AE" w:rsidRPr="00144EE8" w:rsidTr="004C2394">
        <w:tc>
          <w:tcPr>
            <w:tcW w:w="0" w:type="auto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9204AE" w:rsidRPr="00144EE8" w:rsidTr="004C2394">
        <w:tc>
          <w:tcPr>
            <w:tcW w:w="0" w:type="auto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9204AE" w:rsidRPr="00144EE8" w:rsidTr="004C2394">
        <w:tc>
          <w:tcPr>
            <w:tcW w:w="0" w:type="auto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3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</w:tr>
      <w:tr w:rsidR="009204AE" w:rsidRPr="00144EE8" w:rsidTr="004C2394">
        <w:tc>
          <w:tcPr>
            <w:tcW w:w="0" w:type="auto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9204AE" w:rsidRPr="00144EE8" w:rsidTr="004C2394">
        <w:tc>
          <w:tcPr>
            <w:tcW w:w="0" w:type="auto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9204AE" w:rsidRPr="00144EE8" w:rsidTr="004C2394">
        <w:tc>
          <w:tcPr>
            <w:tcW w:w="0" w:type="auto"/>
          </w:tcPr>
          <w:p w:rsidR="009204AE" w:rsidRPr="00203FA1" w:rsidRDefault="009204AE" w:rsidP="004C239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9204AE" w:rsidRPr="00203FA1" w:rsidRDefault="009204AE" w:rsidP="004C2394">
            <w:pPr>
              <w:spacing w:before="100" w:beforeAutospacing="1" w:after="100" w:afterAutospacing="1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03FA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</w:tr>
    </w:tbl>
    <w:p w:rsidR="009204AE" w:rsidRPr="009204AE" w:rsidRDefault="00D6466A" w:rsidP="009204A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 w:cs="Arial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Arial"/>
                      <w:color w:val="000000"/>
                      <w:sz w:val="24"/>
                      <w:szCs w:val="24"/>
                      <w:lang w:val="en-US"/>
                    </w:rPr>
                    <m:t>G</m:t>
                  </m:r>
                </m:e>
              </m:acc>
            </m:e>
          </m:d>
          <m:r>
            <w:rPr>
              <w:rFonts w:ascii="Cambria Math" w:eastAsia="Times New Roman" w:hAnsi="Cambria Math" w:cs="Arial"/>
              <w:color w:val="000000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val="en-US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  <w:lang w:val="en-US"/>
                      </w:rPr>
                      <m:t>-1</m:t>
                    </m:r>
                  </m:e>
                </m:mr>
              </m:m>
            </m:e>
          </m:d>
        </m:oMath>
      </m:oMathPara>
    </w:p>
    <w:sectPr w:rsidR="009204AE" w:rsidRPr="009204AE" w:rsidSect="00B306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65C53"/>
    <w:multiLevelType w:val="hybridMultilevel"/>
    <w:tmpl w:val="34249424"/>
    <w:lvl w:ilvl="0" w:tplc="A65C93CE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834EE0"/>
    <w:multiLevelType w:val="hybridMultilevel"/>
    <w:tmpl w:val="22B4AE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9E7646"/>
    <w:multiLevelType w:val="hybridMultilevel"/>
    <w:tmpl w:val="36ACF3C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787D"/>
    <w:rsid w:val="00152AFB"/>
    <w:rsid w:val="00203FA1"/>
    <w:rsid w:val="002B15C0"/>
    <w:rsid w:val="002C4198"/>
    <w:rsid w:val="00305B85"/>
    <w:rsid w:val="003914EC"/>
    <w:rsid w:val="0044742E"/>
    <w:rsid w:val="004C2394"/>
    <w:rsid w:val="00540C7A"/>
    <w:rsid w:val="00551F29"/>
    <w:rsid w:val="006F787D"/>
    <w:rsid w:val="007865BE"/>
    <w:rsid w:val="008B5E5C"/>
    <w:rsid w:val="008E724A"/>
    <w:rsid w:val="00913902"/>
    <w:rsid w:val="009204AE"/>
    <w:rsid w:val="00B30637"/>
    <w:rsid w:val="00B95151"/>
    <w:rsid w:val="00BE2327"/>
    <w:rsid w:val="00CF399D"/>
    <w:rsid w:val="00D24AF8"/>
    <w:rsid w:val="00D37494"/>
    <w:rsid w:val="00D50570"/>
    <w:rsid w:val="00D6466A"/>
    <w:rsid w:val="00DE5691"/>
    <w:rsid w:val="00E8736A"/>
    <w:rsid w:val="00F10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F787D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78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F787D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6F787D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5">
    <w:name w:val="Body Text"/>
    <w:basedOn w:val="a"/>
    <w:link w:val="a6"/>
    <w:rsid w:val="006F787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0"/>
    <w:link w:val="a5"/>
    <w:rsid w:val="006F787D"/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2"/>
    <w:basedOn w:val="a"/>
    <w:link w:val="20"/>
    <w:rsid w:val="006F787D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2 Знак"/>
    <w:basedOn w:val="a0"/>
    <w:link w:val="2"/>
    <w:rsid w:val="006F787D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List Paragraph"/>
    <w:basedOn w:val="a"/>
    <w:uiPriority w:val="34"/>
    <w:qFormat/>
    <w:rsid w:val="00DE5691"/>
    <w:pPr>
      <w:ind w:left="720"/>
      <w:contextualSpacing/>
    </w:pPr>
    <w:rPr>
      <w:rFonts w:eastAsiaTheme="minorHAnsi"/>
      <w:lang w:eastAsia="en-US"/>
    </w:rPr>
  </w:style>
  <w:style w:type="table" w:styleId="a8">
    <w:name w:val="Table Grid"/>
    <w:basedOn w:val="a1"/>
    <w:uiPriority w:val="59"/>
    <w:rsid w:val="009204AE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F787D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78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F787D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6F787D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5">
    <w:name w:val="Body Text"/>
    <w:basedOn w:val="a"/>
    <w:link w:val="a6"/>
    <w:rsid w:val="006F787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0"/>
    <w:link w:val="a5"/>
    <w:rsid w:val="006F787D"/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2"/>
    <w:basedOn w:val="a"/>
    <w:link w:val="20"/>
    <w:rsid w:val="006F787D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2 Знак"/>
    <w:basedOn w:val="a0"/>
    <w:link w:val="2"/>
    <w:rsid w:val="006F787D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List Paragraph"/>
    <w:basedOn w:val="a"/>
    <w:uiPriority w:val="34"/>
    <w:qFormat/>
    <w:rsid w:val="00DE5691"/>
    <w:pPr>
      <w:ind w:left="720"/>
      <w:contextualSpacing/>
    </w:pPr>
    <w:rPr>
      <w:rFonts w:eastAsiaTheme="minorHAnsi"/>
      <w:lang w:eastAsia="en-US"/>
    </w:rPr>
  </w:style>
  <w:style w:type="table" w:styleId="a8">
    <w:name w:val="Table Grid"/>
    <w:basedOn w:val="a1"/>
    <w:uiPriority w:val="59"/>
    <w:rsid w:val="009204AE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39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1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4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1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03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2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3.png"/><Relationship Id="rId21" Type="http://schemas.openxmlformats.org/officeDocument/2006/relationships/image" Target="media/image13.wmf"/><Relationship Id="rId34" Type="http://schemas.openxmlformats.org/officeDocument/2006/relationships/oleObject" Target="embeddings/oleObject10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4.bin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8" Type="http://schemas.openxmlformats.org/officeDocument/2006/relationships/image" Target="media/image3.png"/><Relationship Id="rId3" Type="http://schemas.microsoft.com/office/2007/relationships/stylesWithEffects" Target="stylesWithEffects.xml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454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01-22T10:15:00Z</dcterms:created>
  <dcterms:modified xsi:type="dcterms:W3CDTF">2019-01-22T10:15:00Z</dcterms:modified>
</cp:coreProperties>
</file>